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973EFE" w14:textId="77777777" w:rsidR="00A90DB6" w:rsidRDefault="00A90DB6" w:rsidP="0052536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E58F421" w14:textId="77777777" w:rsidR="00A90DB6" w:rsidRDefault="00A90DB6" w:rsidP="0052536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3F7A1B8" w14:textId="254C6534" w:rsidR="00C17C76" w:rsidRDefault="00A90DB6" w:rsidP="00A90DB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ctivity 5.1.7 </w:t>
      </w:r>
      <w:r w:rsidR="00C17C76" w:rsidRPr="006220CC">
        <w:rPr>
          <w:rFonts w:ascii="Times New Roman" w:hAnsi="Times New Roman" w:cs="Times New Roman"/>
          <w:b/>
          <w:sz w:val="28"/>
          <w:szCs w:val="28"/>
        </w:rPr>
        <w:t>Logarithmic Scavenger Hunt</w:t>
      </w:r>
    </w:p>
    <w:p w14:paraId="7ED32FE3" w14:textId="77777777" w:rsidR="009005EC" w:rsidRPr="00A90DB6" w:rsidRDefault="009005EC" w:rsidP="00A90DB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E481C32" w14:textId="7259A4A8" w:rsidR="006317EB" w:rsidRPr="006220CC" w:rsidRDefault="00CB3967" w:rsidP="0052536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is activity, you will demonstrate your</w:t>
      </w:r>
      <w:r w:rsidR="00525362" w:rsidRPr="006220CC">
        <w:rPr>
          <w:rFonts w:ascii="Times New Roman" w:hAnsi="Times New Roman" w:cs="Times New Roman"/>
          <w:sz w:val="24"/>
          <w:szCs w:val="24"/>
        </w:rPr>
        <w:t xml:space="preserve"> understanding of rules of logarithms, logarithmic evaluation, and </w:t>
      </w:r>
      <w:r w:rsidR="006317EB" w:rsidRPr="006220CC">
        <w:rPr>
          <w:rFonts w:ascii="Times New Roman" w:hAnsi="Times New Roman" w:cs="Times New Roman"/>
          <w:sz w:val="24"/>
          <w:szCs w:val="24"/>
        </w:rPr>
        <w:t>converting between logarithmic and exponential forms.</w:t>
      </w:r>
    </w:p>
    <w:p w14:paraId="47B729BD" w14:textId="0E703803" w:rsidR="007E7E64" w:rsidRPr="00CB3967" w:rsidRDefault="00CB3967" w:rsidP="00CB39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</w:t>
      </w:r>
      <w:r w:rsidR="006317EB" w:rsidRPr="006220CC">
        <w:rPr>
          <w:rFonts w:ascii="Times New Roman" w:hAnsi="Times New Roman" w:cs="Times New Roman"/>
          <w:sz w:val="24"/>
          <w:szCs w:val="24"/>
        </w:rPr>
        <w:t xml:space="preserve"> will receive a </w:t>
      </w:r>
      <w:r w:rsidR="00BE2217" w:rsidRPr="006220CC">
        <w:rPr>
          <w:rFonts w:ascii="Times New Roman" w:hAnsi="Times New Roman" w:cs="Times New Roman"/>
          <w:sz w:val="24"/>
          <w:szCs w:val="24"/>
        </w:rPr>
        <w:t xml:space="preserve">Scavenger Hunt </w:t>
      </w:r>
      <w:r w:rsidR="008225DD" w:rsidRPr="006220CC">
        <w:rPr>
          <w:rFonts w:ascii="Times New Roman" w:hAnsi="Times New Roman" w:cs="Times New Roman"/>
          <w:sz w:val="24"/>
          <w:szCs w:val="24"/>
        </w:rPr>
        <w:t xml:space="preserve">Answer </w:t>
      </w:r>
      <w:r w:rsidR="00BE2217" w:rsidRPr="006220CC">
        <w:rPr>
          <w:rFonts w:ascii="Times New Roman" w:hAnsi="Times New Roman" w:cs="Times New Roman"/>
          <w:sz w:val="24"/>
          <w:szCs w:val="24"/>
        </w:rPr>
        <w:t>Sheet</w:t>
      </w:r>
      <w:r>
        <w:rPr>
          <w:rFonts w:ascii="Times New Roman" w:hAnsi="Times New Roman" w:cs="Times New Roman"/>
          <w:sz w:val="24"/>
          <w:szCs w:val="24"/>
        </w:rPr>
        <w:t xml:space="preserve"> and a number which will identify where your</w:t>
      </w:r>
      <w:r w:rsidR="00BE2217" w:rsidRPr="006220CC">
        <w:rPr>
          <w:rFonts w:ascii="Times New Roman" w:hAnsi="Times New Roman" w:cs="Times New Roman"/>
          <w:sz w:val="24"/>
          <w:szCs w:val="24"/>
        </w:rPr>
        <w:t xml:space="preserve"> group is going to start.</w:t>
      </w:r>
      <w:r>
        <w:rPr>
          <w:rFonts w:ascii="Times New Roman" w:hAnsi="Times New Roman" w:cs="Times New Roman"/>
          <w:sz w:val="24"/>
          <w:szCs w:val="24"/>
        </w:rPr>
        <w:t xml:space="preserve"> Once you begin, you</w:t>
      </w:r>
      <w:r w:rsidR="007E7E64" w:rsidRPr="006220CC">
        <w:rPr>
          <w:rFonts w:ascii="Times New Roman" w:hAnsi="Times New Roman" w:cs="Times New Roman"/>
          <w:sz w:val="24"/>
          <w:szCs w:val="24"/>
        </w:rPr>
        <w:t xml:space="preserve"> will travel from paper to paper, trying to “solve” the problem that appear</w:t>
      </w:r>
      <w:r>
        <w:rPr>
          <w:rFonts w:ascii="Times New Roman" w:hAnsi="Times New Roman" w:cs="Times New Roman"/>
          <w:sz w:val="24"/>
          <w:szCs w:val="24"/>
        </w:rPr>
        <w:t>s on the top of the paper.  You</w:t>
      </w:r>
      <w:r w:rsidR="007E7E64" w:rsidRPr="006220CC">
        <w:rPr>
          <w:rFonts w:ascii="Times New Roman" w:hAnsi="Times New Roman" w:cs="Times New Roman"/>
          <w:sz w:val="24"/>
          <w:szCs w:val="24"/>
        </w:rPr>
        <w:t xml:space="preserve"> will then examine the bottom of the other papers, looking </w:t>
      </w:r>
      <w:r w:rsidR="008225DD" w:rsidRPr="006220CC">
        <w:rPr>
          <w:rFonts w:ascii="Times New Roman" w:hAnsi="Times New Roman" w:cs="Times New Roman"/>
          <w:sz w:val="24"/>
          <w:szCs w:val="24"/>
        </w:rPr>
        <w:t xml:space="preserve">for </w:t>
      </w:r>
      <w:r w:rsidR="007E7E64" w:rsidRPr="006220CC">
        <w:rPr>
          <w:rFonts w:ascii="Times New Roman" w:hAnsi="Times New Roman" w:cs="Times New Roman"/>
          <w:sz w:val="24"/>
          <w:szCs w:val="24"/>
        </w:rPr>
        <w:t xml:space="preserve">an equivalent expression or </w:t>
      </w:r>
      <w:r w:rsidR="008225DD" w:rsidRPr="006220CC">
        <w:rPr>
          <w:rFonts w:ascii="Times New Roman" w:hAnsi="Times New Roman" w:cs="Times New Roman"/>
          <w:sz w:val="24"/>
          <w:szCs w:val="24"/>
        </w:rPr>
        <w:t>solution</w:t>
      </w:r>
      <w:r>
        <w:rPr>
          <w:rFonts w:ascii="Times New Roman" w:hAnsi="Times New Roman" w:cs="Times New Roman"/>
          <w:sz w:val="24"/>
          <w:szCs w:val="24"/>
        </w:rPr>
        <w:t xml:space="preserve"> that matches your problem.  Once found, you</w:t>
      </w:r>
      <w:r w:rsidR="007E7E64" w:rsidRPr="006220CC">
        <w:rPr>
          <w:rFonts w:ascii="Times New Roman" w:hAnsi="Times New Roman" w:cs="Times New Roman"/>
          <w:sz w:val="24"/>
          <w:szCs w:val="24"/>
        </w:rPr>
        <w:t xml:space="preserve"> will write the le</w:t>
      </w:r>
      <w:r>
        <w:rPr>
          <w:rFonts w:ascii="Times New Roman" w:hAnsi="Times New Roman" w:cs="Times New Roman"/>
          <w:sz w:val="24"/>
          <w:szCs w:val="24"/>
        </w:rPr>
        <w:t>tter from the new sheet on your</w:t>
      </w:r>
      <w:r w:rsidR="007E7E64" w:rsidRPr="006220CC">
        <w:rPr>
          <w:rFonts w:ascii="Times New Roman" w:hAnsi="Times New Roman" w:cs="Times New Roman"/>
          <w:sz w:val="24"/>
          <w:szCs w:val="24"/>
        </w:rPr>
        <w:t xml:space="preserve"> Scavenger Hunt </w:t>
      </w:r>
      <w:r w:rsidR="008225DD" w:rsidRPr="006220CC">
        <w:rPr>
          <w:rFonts w:ascii="Times New Roman" w:hAnsi="Times New Roman" w:cs="Times New Roman"/>
          <w:sz w:val="24"/>
          <w:szCs w:val="24"/>
        </w:rPr>
        <w:t xml:space="preserve">Answer </w:t>
      </w:r>
      <w:r w:rsidR="007E7E64" w:rsidRPr="006220CC">
        <w:rPr>
          <w:rFonts w:ascii="Times New Roman" w:hAnsi="Times New Roman" w:cs="Times New Roman"/>
          <w:sz w:val="24"/>
          <w:szCs w:val="24"/>
        </w:rPr>
        <w:t>Sheet, and then begin working the problem at the top of that sheet.  This process will continue until al</w:t>
      </w:r>
      <w:r>
        <w:rPr>
          <w:rFonts w:ascii="Times New Roman" w:hAnsi="Times New Roman" w:cs="Times New Roman"/>
          <w:sz w:val="24"/>
          <w:szCs w:val="24"/>
        </w:rPr>
        <w:t xml:space="preserve">l letters have been found by you or your </w:t>
      </w:r>
      <w:r w:rsidR="007E7E64" w:rsidRPr="006220CC">
        <w:rPr>
          <w:rFonts w:ascii="Times New Roman" w:hAnsi="Times New Roman" w:cs="Times New Roman"/>
          <w:sz w:val="24"/>
          <w:szCs w:val="24"/>
        </w:rPr>
        <w:t>group.</w:t>
      </w:r>
    </w:p>
    <w:p w14:paraId="39679B63" w14:textId="77777777" w:rsidR="00C17C76" w:rsidRPr="006220CC" w:rsidRDefault="00C17C76" w:rsidP="00C17C7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956B4C3" w14:textId="4797DCBD" w:rsidR="00C17C76" w:rsidRPr="00CB3967" w:rsidRDefault="00CB3967" w:rsidP="00240DC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B3967">
        <w:rPr>
          <w:rFonts w:ascii="Times New Roman" w:hAnsi="Times New Roman" w:cs="Times New Roman"/>
          <w:sz w:val="24"/>
          <w:szCs w:val="24"/>
        </w:rPr>
        <w:t>You must</w:t>
      </w:r>
      <w:r w:rsidR="00521F26" w:rsidRPr="00CB3967">
        <w:rPr>
          <w:rFonts w:ascii="Times New Roman" w:hAnsi="Times New Roman" w:cs="Times New Roman"/>
          <w:sz w:val="24"/>
          <w:szCs w:val="24"/>
        </w:rPr>
        <w:t xml:space="preserve"> provide the intermediate steps for the problems</w:t>
      </w:r>
      <w:r w:rsidR="00A90DB6">
        <w:rPr>
          <w:rFonts w:ascii="Times New Roman" w:hAnsi="Times New Roman" w:cs="Times New Roman"/>
          <w:sz w:val="24"/>
          <w:szCs w:val="24"/>
        </w:rPr>
        <w:t>,</w:t>
      </w:r>
      <w:r w:rsidR="00521F26" w:rsidRPr="00CB39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assing in your work sheet and the answer sheet. </w:t>
      </w:r>
    </w:p>
    <w:p w14:paraId="1245E41B" w14:textId="2D749014" w:rsidR="007E7E64" w:rsidRPr="006220CC" w:rsidRDefault="007E7E64" w:rsidP="00525362">
      <w:pPr>
        <w:rPr>
          <w:rFonts w:ascii="Times New Roman" w:hAnsi="Times New Roman" w:cs="Times New Roman"/>
        </w:rPr>
      </w:pPr>
    </w:p>
    <w:p w14:paraId="10DC355E" w14:textId="77777777" w:rsidR="007E7E64" w:rsidRPr="006220CC" w:rsidRDefault="007E7E64" w:rsidP="00525362">
      <w:pPr>
        <w:rPr>
          <w:rFonts w:ascii="Times New Roman" w:hAnsi="Times New Roman" w:cs="Times New Roman"/>
        </w:rPr>
      </w:pPr>
    </w:p>
    <w:p w14:paraId="68E90890" w14:textId="77777777" w:rsidR="007E7E64" w:rsidRDefault="007E7E64" w:rsidP="00525362"/>
    <w:p w14:paraId="2EEAE41E" w14:textId="77777777" w:rsidR="007E7E64" w:rsidRDefault="007E7E64" w:rsidP="00525362"/>
    <w:p w14:paraId="2DD1EBB8" w14:textId="77777777" w:rsidR="007E7E64" w:rsidRDefault="007E7E64" w:rsidP="00525362"/>
    <w:p w14:paraId="6AE18BE9" w14:textId="77777777" w:rsidR="007E7E64" w:rsidRDefault="007E7E64" w:rsidP="00525362"/>
    <w:p w14:paraId="44F98BAC" w14:textId="77777777" w:rsidR="007E7E64" w:rsidRDefault="007E7E64" w:rsidP="00525362"/>
    <w:p w14:paraId="14AE2635" w14:textId="61EB3485" w:rsidR="007E7E64" w:rsidRDefault="007E7E64" w:rsidP="00525362"/>
    <w:p w14:paraId="174ACC27" w14:textId="2B86B4FC" w:rsidR="00CB3967" w:rsidRDefault="00CB3967" w:rsidP="00525362"/>
    <w:p w14:paraId="69D9DF97" w14:textId="66639EF6" w:rsidR="00CB3967" w:rsidRDefault="00CB3967" w:rsidP="00525362"/>
    <w:p w14:paraId="16D62DEB" w14:textId="31AC4F16" w:rsidR="00CB3967" w:rsidRDefault="00CB3967" w:rsidP="00525362"/>
    <w:p w14:paraId="3A62DA1B" w14:textId="77777777" w:rsidR="00CB3967" w:rsidRDefault="00CB3967" w:rsidP="00525362"/>
    <w:p w14:paraId="4594DD87" w14:textId="77777777" w:rsidR="007E7E64" w:rsidRDefault="007E7E64" w:rsidP="00525362"/>
    <w:p w14:paraId="2FB68CB6" w14:textId="77777777" w:rsidR="007E7E64" w:rsidRDefault="007E7E64" w:rsidP="00525362"/>
    <w:p w14:paraId="7E19149A" w14:textId="19E6C424" w:rsidR="00CB3967" w:rsidRDefault="00CB3967" w:rsidP="009005EC">
      <w:pPr>
        <w:rPr>
          <w:b/>
          <w:sz w:val="72"/>
          <w:szCs w:val="72"/>
        </w:rPr>
      </w:pPr>
    </w:p>
    <w:p w14:paraId="4E2D1123" w14:textId="1F22335C" w:rsidR="00627307" w:rsidRPr="00C17C76" w:rsidRDefault="00627307" w:rsidP="00CB3967">
      <w:pPr>
        <w:ind w:firstLine="720"/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A</w:t>
      </w:r>
    </w:p>
    <w:p w14:paraId="583EDED9" w14:textId="6C93F3D1" w:rsidR="007E7E64" w:rsidRDefault="00627307" w:rsidP="00627307">
      <w:pPr>
        <w:ind w:left="1440" w:firstLine="720"/>
      </w:pPr>
      <w:r w:rsidRPr="006363D7">
        <w:rPr>
          <w:position w:val="-24"/>
        </w:rPr>
        <w:object w:dxaOrig="1800" w:dyaOrig="620" w14:anchorId="0C2E91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92.5pt" o:ole="">
            <v:imagedata r:id="rId7" o:title=""/>
          </v:shape>
          <o:OLEObject Type="Embed" ProgID="Equation.DSMT4" ShapeID="_x0000_i1025" DrawAspect="Content" ObjectID="_1529133600" r:id="rId8"/>
        </w:object>
      </w:r>
    </w:p>
    <w:p w14:paraId="5A3BDB8C" w14:textId="77777777" w:rsidR="00627307" w:rsidRDefault="00627307" w:rsidP="00525362"/>
    <w:p w14:paraId="2702E8AA" w14:textId="77777777" w:rsidR="00627307" w:rsidRDefault="00627307" w:rsidP="00525362"/>
    <w:p w14:paraId="35A47F20" w14:textId="77777777" w:rsidR="00627307" w:rsidRDefault="00627307" w:rsidP="00525362"/>
    <w:p w14:paraId="02ADBF67" w14:textId="77777777" w:rsidR="00627307" w:rsidRDefault="00627307" w:rsidP="00525362"/>
    <w:p w14:paraId="45627EF9" w14:textId="77777777" w:rsidR="00627307" w:rsidRDefault="00627307" w:rsidP="00525362"/>
    <w:p w14:paraId="7514B730" w14:textId="43DF6F14" w:rsidR="00627307" w:rsidRDefault="00627307" w:rsidP="00525362">
      <w:r w:rsidRPr="00627307">
        <w:rPr>
          <w:position w:val="-24"/>
        </w:rPr>
        <w:object w:dxaOrig="2420" w:dyaOrig="620" w14:anchorId="23FA7BA1">
          <v:shape id="_x0000_i1026" type="#_x0000_t75" style="width:218.5pt;height:55.5pt" o:ole="">
            <v:imagedata r:id="rId9" o:title=""/>
          </v:shape>
          <o:OLEObject Type="Embed" ProgID="Equation.DSMT4" ShapeID="_x0000_i1026" DrawAspect="Content" ObjectID="_1529133601" r:id="rId10"/>
        </w:object>
      </w:r>
    </w:p>
    <w:p w14:paraId="6EADEC9F" w14:textId="77777777" w:rsidR="00627307" w:rsidRDefault="00627307" w:rsidP="00525362"/>
    <w:p w14:paraId="12132C04" w14:textId="77777777" w:rsidR="00627307" w:rsidRDefault="00627307" w:rsidP="00525362"/>
    <w:p w14:paraId="215B8B9F" w14:textId="77777777" w:rsidR="00627307" w:rsidRDefault="00627307" w:rsidP="00525362">
      <w:pPr>
        <w:rPr>
          <w:sz w:val="72"/>
          <w:szCs w:val="72"/>
        </w:rPr>
      </w:pPr>
    </w:p>
    <w:p w14:paraId="7101418D" w14:textId="57C8410E" w:rsidR="00627307" w:rsidRPr="00C17C76" w:rsidRDefault="00627307" w:rsidP="00627307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B</w:t>
      </w:r>
    </w:p>
    <w:p w14:paraId="02FD893F" w14:textId="7ABD0581" w:rsidR="00627307" w:rsidRDefault="00627307" w:rsidP="00627307">
      <w:pPr>
        <w:ind w:left="720" w:firstLine="720"/>
      </w:pPr>
      <w:r w:rsidRPr="006363D7">
        <w:rPr>
          <w:position w:val="-6"/>
        </w:rPr>
        <w:object w:dxaOrig="2340" w:dyaOrig="279" w14:anchorId="072FD9CB">
          <v:shape id="_x0000_i1027" type="#_x0000_t75" style="width:301.5pt;height:36.5pt" o:ole="">
            <v:imagedata r:id="rId11" o:title=""/>
          </v:shape>
          <o:OLEObject Type="Embed" ProgID="Equation.DSMT4" ShapeID="_x0000_i1027" DrawAspect="Content" ObjectID="_1529133602" r:id="rId12"/>
        </w:object>
      </w:r>
    </w:p>
    <w:p w14:paraId="4089210C" w14:textId="77777777" w:rsidR="00627307" w:rsidRDefault="00627307" w:rsidP="00627307">
      <w:pPr>
        <w:ind w:left="720" w:firstLine="720"/>
      </w:pPr>
    </w:p>
    <w:p w14:paraId="0DA2445A" w14:textId="77777777" w:rsidR="00627307" w:rsidRDefault="00627307" w:rsidP="00627307">
      <w:pPr>
        <w:ind w:left="720" w:firstLine="720"/>
      </w:pPr>
    </w:p>
    <w:p w14:paraId="2524DBDB" w14:textId="77777777" w:rsidR="00627307" w:rsidRDefault="00627307" w:rsidP="00627307">
      <w:pPr>
        <w:ind w:left="720" w:firstLine="720"/>
      </w:pPr>
    </w:p>
    <w:p w14:paraId="145549F5" w14:textId="179A4510" w:rsidR="00627307" w:rsidRDefault="00627307" w:rsidP="009005EC"/>
    <w:p w14:paraId="5E947E8D" w14:textId="01C7C08B" w:rsidR="00627307" w:rsidRPr="00627307" w:rsidRDefault="00627307" w:rsidP="00627307">
      <w:pPr>
        <w:jc w:val="both"/>
        <w:rPr>
          <w:sz w:val="72"/>
        </w:rPr>
      </w:pPr>
      <w:r w:rsidRPr="00627307">
        <w:rPr>
          <w:sz w:val="72"/>
        </w:rPr>
        <w:t>33</w:t>
      </w:r>
    </w:p>
    <w:p w14:paraId="757362ED" w14:textId="1C1CCBFF" w:rsidR="00627307" w:rsidRPr="00C17C76" w:rsidRDefault="00627307" w:rsidP="00627307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C</w:t>
      </w:r>
    </w:p>
    <w:p w14:paraId="3478DF57" w14:textId="4115AFC2" w:rsidR="00627307" w:rsidRDefault="00627307" w:rsidP="00627307">
      <w:pPr>
        <w:ind w:left="720" w:firstLine="720"/>
        <w:rPr>
          <w:sz w:val="72"/>
          <w:szCs w:val="72"/>
        </w:rPr>
      </w:pPr>
      <w:r w:rsidRPr="006363D7">
        <w:rPr>
          <w:position w:val="-14"/>
        </w:rPr>
        <w:object w:dxaOrig="2680" w:dyaOrig="440" w14:anchorId="3D5F9685">
          <v:shape id="_x0000_i1028" type="#_x0000_t75" style="width:370.5pt;height:60pt" o:ole="">
            <v:imagedata r:id="rId13" o:title=""/>
          </v:shape>
          <o:OLEObject Type="Embed" ProgID="Equation.DSMT4" ShapeID="_x0000_i1028" DrawAspect="Content" ObjectID="_1529133603" r:id="rId14"/>
        </w:object>
      </w:r>
    </w:p>
    <w:p w14:paraId="2D314F9F" w14:textId="77777777" w:rsidR="00627307" w:rsidRDefault="00627307" w:rsidP="00627307">
      <w:pPr>
        <w:rPr>
          <w:sz w:val="72"/>
          <w:szCs w:val="72"/>
        </w:rPr>
      </w:pPr>
    </w:p>
    <w:p w14:paraId="3A6C6D9A" w14:textId="77777777" w:rsidR="00627307" w:rsidRDefault="00627307" w:rsidP="00627307">
      <w:pPr>
        <w:rPr>
          <w:sz w:val="72"/>
          <w:szCs w:val="72"/>
        </w:rPr>
      </w:pPr>
    </w:p>
    <w:p w14:paraId="098D7C82" w14:textId="0782A6EA" w:rsidR="00627307" w:rsidRDefault="00627307" w:rsidP="00525362">
      <w:pPr>
        <w:rPr>
          <w:sz w:val="72"/>
          <w:szCs w:val="72"/>
        </w:rPr>
      </w:pPr>
      <w:r>
        <w:rPr>
          <w:sz w:val="72"/>
          <w:szCs w:val="72"/>
        </w:rPr>
        <w:t>3</w:t>
      </w:r>
    </w:p>
    <w:p w14:paraId="18CF7C73" w14:textId="78E8A0BE" w:rsidR="00627307" w:rsidRDefault="00627307" w:rsidP="00525362">
      <w:pPr>
        <w:rPr>
          <w:sz w:val="72"/>
          <w:szCs w:val="72"/>
        </w:rPr>
      </w:pPr>
    </w:p>
    <w:p w14:paraId="7E811D93" w14:textId="6539EEC8" w:rsidR="00627307" w:rsidRPr="00C17C76" w:rsidRDefault="00627307" w:rsidP="00627307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D</w:t>
      </w:r>
    </w:p>
    <w:p w14:paraId="7151ABD5" w14:textId="1ADDBB8C" w:rsidR="00627307" w:rsidRDefault="00627307" w:rsidP="00627307">
      <w:pPr>
        <w:ind w:left="720" w:firstLine="720"/>
      </w:pPr>
      <w:r w:rsidRPr="006363D7">
        <w:rPr>
          <w:position w:val="-6"/>
        </w:rPr>
        <w:object w:dxaOrig="1980" w:dyaOrig="320" w14:anchorId="00C5208F">
          <v:shape id="_x0000_i1029" type="#_x0000_t75" style="width:372.5pt;height:59pt" o:ole="">
            <v:imagedata r:id="rId15" o:title=""/>
          </v:shape>
          <o:OLEObject Type="Embed" ProgID="Equation.DSMT4" ShapeID="_x0000_i1029" DrawAspect="Content" ObjectID="_1529133604" r:id="rId16"/>
        </w:object>
      </w:r>
    </w:p>
    <w:p w14:paraId="4770A072" w14:textId="77777777" w:rsidR="00627307" w:rsidRDefault="00627307" w:rsidP="00627307"/>
    <w:p w14:paraId="46C8088C" w14:textId="77777777" w:rsidR="00627307" w:rsidRDefault="00627307" w:rsidP="00627307"/>
    <w:p w14:paraId="02FCBDD4" w14:textId="77777777" w:rsidR="00627307" w:rsidRDefault="00627307" w:rsidP="00627307"/>
    <w:p w14:paraId="6D0302D2" w14:textId="627AB71B" w:rsidR="00627307" w:rsidRDefault="00627307" w:rsidP="00627307">
      <w:pPr>
        <w:rPr>
          <w:sz w:val="72"/>
          <w:szCs w:val="72"/>
        </w:rPr>
      </w:pPr>
      <w:r>
        <w:rPr>
          <w:sz w:val="72"/>
          <w:szCs w:val="72"/>
        </w:rPr>
        <w:t>2</w:t>
      </w:r>
    </w:p>
    <w:p w14:paraId="6D0324F2" w14:textId="77777777" w:rsidR="009005EC" w:rsidRDefault="009005EC" w:rsidP="00627307">
      <w:pPr>
        <w:rPr>
          <w:b/>
          <w:sz w:val="72"/>
          <w:szCs w:val="72"/>
        </w:rPr>
      </w:pPr>
    </w:p>
    <w:p w14:paraId="14E772A6" w14:textId="7A6AC48C" w:rsidR="00627307" w:rsidRPr="00C17C76" w:rsidRDefault="00627307" w:rsidP="00627307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E</w:t>
      </w:r>
    </w:p>
    <w:p w14:paraId="7367A653" w14:textId="3AC4C0B8" w:rsidR="00F02CAF" w:rsidRDefault="00F02CAF" w:rsidP="00F02CAF">
      <w:pPr>
        <w:ind w:left="2880" w:firstLine="720"/>
      </w:pPr>
      <w:r w:rsidRPr="006363D7">
        <w:rPr>
          <w:position w:val="-12"/>
        </w:rPr>
        <w:object w:dxaOrig="740" w:dyaOrig="360" w14:anchorId="74639080">
          <v:shape id="_x0000_i1030" type="#_x0000_t75" style="width:163pt;height:79.5pt" o:ole="">
            <v:imagedata r:id="rId17" o:title=""/>
          </v:shape>
          <o:OLEObject Type="Embed" ProgID="Equation.DSMT4" ShapeID="_x0000_i1030" DrawAspect="Content" ObjectID="_1529133605" r:id="rId18"/>
        </w:object>
      </w:r>
    </w:p>
    <w:p w14:paraId="4732CC60" w14:textId="77777777" w:rsidR="00F02CAF" w:rsidRPr="00F02CAF" w:rsidRDefault="00F02CAF" w:rsidP="00F02CAF">
      <w:pPr>
        <w:ind w:left="2880" w:firstLine="720"/>
        <w:rPr>
          <w:sz w:val="72"/>
          <w:szCs w:val="72"/>
        </w:rPr>
      </w:pPr>
    </w:p>
    <w:p w14:paraId="256E4D57" w14:textId="77777777" w:rsidR="00F02CAF" w:rsidRDefault="00F02CAF" w:rsidP="00F02CAF">
      <w:pPr>
        <w:ind w:left="2880" w:firstLine="720"/>
      </w:pPr>
    </w:p>
    <w:p w14:paraId="5F6C2786" w14:textId="2F00C4AF" w:rsidR="00F02CAF" w:rsidRDefault="00F02CAF" w:rsidP="00F02CAF">
      <w:pPr>
        <w:rPr>
          <w:sz w:val="72"/>
          <w:szCs w:val="72"/>
        </w:rPr>
      </w:pPr>
      <w:r>
        <w:rPr>
          <w:sz w:val="72"/>
          <w:szCs w:val="72"/>
        </w:rPr>
        <w:t>1</w:t>
      </w:r>
    </w:p>
    <w:p w14:paraId="5ECE64E0" w14:textId="77777777" w:rsidR="00F02CAF" w:rsidRDefault="00F02CAF" w:rsidP="00F02CAF">
      <w:pPr>
        <w:rPr>
          <w:sz w:val="72"/>
          <w:szCs w:val="72"/>
        </w:rPr>
      </w:pPr>
    </w:p>
    <w:p w14:paraId="6ED294F7" w14:textId="77777777" w:rsidR="00F02CAF" w:rsidRDefault="00F02CAF" w:rsidP="00F02CAF">
      <w:pPr>
        <w:rPr>
          <w:sz w:val="72"/>
          <w:szCs w:val="72"/>
        </w:rPr>
      </w:pPr>
    </w:p>
    <w:p w14:paraId="6942EF1C" w14:textId="5E6549F1" w:rsidR="00F02CAF" w:rsidRPr="00C17C76" w:rsidRDefault="00F02CAF" w:rsidP="00F02CAF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F</w:t>
      </w:r>
    </w:p>
    <w:p w14:paraId="4F53D418" w14:textId="37A7BBCB" w:rsidR="00F02CAF" w:rsidRDefault="00F02CAF" w:rsidP="00F02CAF">
      <w:pPr>
        <w:ind w:left="720" w:firstLine="720"/>
        <w:rPr>
          <w:sz w:val="72"/>
          <w:szCs w:val="72"/>
        </w:rPr>
      </w:pPr>
      <w:r w:rsidRPr="006363D7">
        <w:rPr>
          <w:position w:val="-14"/>
        </w:rPr>
        <w:object w:dxaOrig="2640" w:dyaOrig="400" w14:anchorId="33C9C749">
          <v:shape id="_x0000_i1031" type="#_x0000_t75" style="width:371.5pt;height:57pt" o:ole="">
            <v:imagedata r:id="rId19" o:title=""/>
          </v:shape>
          <o:OLEObject Type="Embed" ProgID="Equation.DSMT4" ShapeID="_x0000_i1031" DrawAspect="Content" ObjectID="_1529133606" r:id="rId20"/>
        </w:object>
      </w:r>
    </w:p>
    <w:p w14:paraId="38DC3BDB" w14:textId="0CE15799" w:rsidR="00F02CAF" w:rsidRDefault="00F02CAF" w:rsidP="00F02CAF">
      <w:pPr>
        <w:rPr>
          <w:sz w:val="72"/>
          <w:szCs w:val="72"/>
        </w:rPr>
      </w:pPr>
    </w:p>
    <w:p w14:paraId="571707F7" w14:textId="1B329A1C" w:rsidR="00F02CAF" w:rsidRDefault="00F02CAF" w:rsidP="00F02CAF">
      <w:r w:rsidRPr="006363D7">
        <w:rPr>
          <w:position w:val="-28"/>
        </w:rPr>
        <w:object w:dxaOrig="400" w:dyaOrig="660" w14:anchorId="788033E5">
          <v:shape id="_x0000_i1032" type="#_x0000_t75" style="width:61pt;height:99pt" o:ole="">
            <v:imagedata r:id="rId21" o:title=""/>
          </v:shape>
          <o:OLEObject Type="Embed" ProgID="Equation.DSMT4" ShapeID="_x0000_i1032" DrawAspect="Content" ObjectID="_1529133607" r:id="rId22"/>
        </w:object>
      </w:r>
    </w:p>
    <w:p w14:paraId="2717FF15" w14:textId="77EE7DC4" w:rsidR="00F02CAF" w:rsidRPr="00C17C76" w:rsidRDefault="00F02CAF" w:rsidP="00F02CAF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G</w:t>
      </w:r>
    </w:p>
    <w:p w14:paraId="7F95C3A6" w14:textId="556364C1" w:rsidR="00C10459" w:rsidRDefault="00C10459" w:rsidP="00C10459">
      <w:pPr>
        <w:ind w:left="2880" w:firstLine="720"/>
      </w:pPr>
      <w:r w:rsidRPr="006363D7">
        <w:rPr>
          <w:position w:val="-12"/>
        </w:rPr>
        <w:object w:dxaOrig="740" w:dyaOrig="360" w14:anchorId="5E0714BB">
          <v:shape id="_x0000_i1033" type="#_x0000_t75" style="width:152.5pt;height:74.5pt" o:ole="">
            <v:imagedata r:id="rId23" o:title=""/>
          </v:shape>
          <o:OLEObject Type="Embed" ProgID="Equation.DSMT4" ShapeID="_x0000_i1033" DrawAspect="Content" ObjectID="_1529133608" r:id="rId24"/>
        </w:object>
      </w:r>
    </w:p>
    <w:p w14:paraId="4C117933" w14:textId="77777777" w:rsidR="00C10459" w:rsidRDefault="00C10459" w:rsidP="00C10459"/>
    <w:p w14:paraId="05C27869" w14:textId="77777777" w:rsidR="00C10459" w:rsidRDefault="00C10459" w:rsidP="00C10459"/>
    <w:p w14:paraId="6FCDC8F0" w14:textId="77777777" w:rsidR="00C10459" w:rsidRDefault="00C10459" w:rsidP="00C10459"/>
    <w:p w14:paraId="111E7668" w14:textId="679CCF1D" w:rsidR="00C10459" w:rsidRDefault="00C10459" w:rsidP="00C10459">
      <w:pPr>
        <w:rPr>
          <w:sz w:val="72"/>
          <w:szCs w:val="72"/>
        </w:rPr>
      </w:pPr>
      <w:r>
        <w:rPr>
          <w:sz w:val="72"/>
          <w:szCs w:val="72"/>
        </w:rPr>
        <w:t>5</w:t>
      </w:r>
    </w:p>
    <w:p w14:paraId="6556CE07" w14:textId="50697A12" w:rsidR="00326A9A" w:rsidRDefault="00326A9A" w:rsidP="00F02CAF">
      <w:pPr>
        <w:rPr>
          <w:sz w:val="72"/>
          <w:szCs w:val="72"/>
        </w:rPr>
      </w:pPr>
    </w:p>
    <w:p w14:paraId="109204B4" w14:textId="77A395D9" w:rsidR="00C10459" w:rsidRPr="00C17C76" w:rsidRDefault="00C10459" w:rsidP="00C10459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H</w:t>
      </w:r>
    </w:p>
    <w:p w14:paraId="63137835" w14:textId="59D1208F" w:rsidR="007E7E64" w:rsidRDefault="00C10459" w:rsidP="00326A9A">
      <w:pPr>
        <w:ind w:left="2160" w:firstLine="720"/>
        <w:rPr>
          <w:sz w:val="72"/>
          <w:szCs w:val="72"/>
        </w:rPr>
      </w:pPr>
      <w:r w:rsidRPr="006363D7">
        <w:rPr>
          <w:position w:val="-26"/>
        </w:rPr>
        <w:object w:dxaOrig="999" w:dyaOrig="700" w14:anchorId="4A6C1251">
          <v:shape id="_x0000_i1034" type="#_x0000_t75" style="width:174.5pt;height:122.5pt" o:ole="">
            <v:imagedata r:id="rId25" o:title=""/>
          </v:shape>
          <o:OLEObject Type="Embed" ProgID="Equation.DSMT4" ShapeID="_x0000_i1034" DrawAspect="Content" ObjectID="_1529133609" r:id="rId26"/>
        </w:object>
      </w:r>
    </w:p>
    <w:p w14:paraId="4625B684" w14:textId="77777777" w:rsidR="00326A9A" w:rsidRDefault="00326A9A" w:rsidP="00326A9A">
      <w:pPr>
        <w:ind w:left="2160" w:firstLine="720"/>
        <w:rPr>
          <w:sz w:val="16"/>
          <w:szCs w:val="16"/>
        </w:rPr>
      </w:pPr>
    </w:p>
    <w:p w14:paraId="3469B1D5" w14:textId="77777777" w:rsidR="00326A9A" w:rsidRDefault="00326A9A" w:rsidP="00326A9A">
      <w:pPr>
        <w:ind w:left="2160" w:firstLine="720"/>
        <w:rPr>
          <w:sz w:val="16"/>
          <w:szCs w:val="16"/>
        </w:rPr>
      </w:pPr>
    </w:p>
    <w:p w14:paraId="363D3473" w14:textId="77777777" w:rsidR="00326A9A" w:rsidRPr="00326A9A" w:rsidRDefault="00326A9A" w:rsidP="00326A9A">
      <w:pPr>
        <w:ind w:left="2160" w:firstLine="720"/>
        <w:rPr>
          <w:sz w:val="72"/>
          <w:szCs w:val="72"/>
        </w:rPr>
      </w:pPr>
    </w:p>
    <w:p w14:paraId="4F3B4B2A" w14:textId="6BA57927" w:rsidR="00326A9A" w:rsidRDefault="00326A9A" w:rsidP="00525362">
      <w:r w:rsidRPr="006363D7">
        <w:rPr>
          <w:position w:val="-10"/>
        </w:rPr>
        <w:object w:dxaOrig="700" w:dyaOrig="380" w14:anchorId="0D813576">
          <v:shape id="_x0000_i1035" type="#_x0000_t75" style="width:111pt;height:59pt" o:ole="">
            <v:imagedata r:id="rId27" o:title=""/>
          </v:shape>
          <o:OLEObject Type="Embed" ProgID="Equation.DSMT4" ShapeID="_x0000_i1035" DrawAspect="Content" ObjectID="_1529133610" r:id="rId28"/>
        </w:object>
      </w:r>
    </w:p>
    <w:p w14:paraId="05F0FA51" w14:textId="4B1C5112" w:rsidR="00326A9A" w:rsidRPr="00C17C76" w:rsidRDefault="00326A9A" w:rsidP="00326A9A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I</w:t>
      </w:r>
    </w:p>
    <w:p w14:paraId="0EA16ACF" w14:textId="0FB934C9" w:rsidR="003153FA" w:rsidRDefault="003153FA" w:rsidP="003153FA">
      <w:pPr>
        <w:ind w:left="720" w:firstLine="720"/>
      </w:pPr>
      <w:r w:rsidRPr="006363D7">
        <w:rPr>
          <w:position w:val="-10"/>
        </w:rPr>
        <w:object w:dxaOrig="2340" w:dyaOrig="320" w14:anchorId="645EEBDA">
          <v:shape id="_x0000_i1036" type="#_x0000_t75" style="width:395pt;height:53pt" o:ole="">
            <v:imagedata r:id="rId29" o:title=""/>
          </v:shape>
          <o:OLEObject Type="Embed" ProgID="Equation.DSMT4" ShapeID="_x0000_i1036" DrawAspect="Content" ObjectID="_1529133611" r:id="rId30"/>
        </w:object>
      </w:r>
    </w:p>
    <w:p w14:paraId="29F74FB2" w14:textId="77777777" w:rsidR="003153FA" w:rsidRDefault="003153FA" w:rsidP="003153FA"/>
    <w:p w14:paraId="224E7E53" w14:textId="77777777" w:rsidR="003153FA" w:rsidRDefault="003153FA" w:rsidP="003153FA"/>
    <w:p w14:paraId="04A64D4C" w14:textId="64540105" w:rsidR="003153FA" w:rsidRDefault="003153FA" w:rsidP="003153FA"/>
    <w:p w14:paraId="53BC6280" w14:textId="77777777" w:rsidR="003153FA" w:rsidRDefault="003153FA" w:rsidP="003153FA"/>
    <w:p w14:paraId="7F7F578B" w14:textId="1C96E821" w:rsidR="003153FA" w:rsidRDefault="001674EB" w:rsidP="003153FA">
      <w:r w:rsidRPr="001674EB">
        <w:rPr>
          <w:position w:val="-28"/>
        </w:rPr>
        <w:object w:dxaOrig="680" w:dyaOrig="660" w14:anchorId="4C64BAB8">
          <v:shape id="_x0000_i1037" type="#_x0000_t75" style="width:103.5pt;height:99pt" o:ole="">
            <v:imagedata r:id="rId31" o:title=""/>
          </v:shape>
          <o:OLEObject Type="Embed" ProgID="Equation.DSMT4" ShapeID="_x0000_i1037" DrawAspect="Content" ObjectID="_1529133612" r:id="rId32"/>
        </w:object>
      </w:r>
    </w:p>
    <w:p w14:paraId="058B9668" w14:textId="77777777" w:rsidR="003153FA" w:rsidRDefault="003153FA" w:rsidP="003153FA"/>
    <w:p w14:paraId="1BAE893B" w14:textId="05B7FE27" w:rsidR="007E7E64" w:rsidRDefault="007E7E64" w:rsidP="00525362"/>
    <w:p w14:paraId="750E03FB" w14:textId="77777777" w:rsidR="003153FA" w:rsidRDefault="003153FA" w:rsidP="00525362"/>
    <w:p w14:paraId="23A6B55A" w14:textId="77777777" w:rsidR="007E7E64" w:rsidRDefault="007E7E64" w:rsidP="00525362"/>
    <w:p w14:paraId="01EA0A23" w14:textId="3126A51B" w:rsidR="003153FA" w:rsidRPr="00C17C76" w:rsidRDefault="003153FA" w:rsidP="003153FA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J</w:t>
      </w:r>
    </w:p>
    <w:p w14:paraId="3601F353" w14:textId="66D01BDA" w:rsidR="003153FA" w:rsidRDefault="003153FA" w:rsidP="009005EC">
      <w:pPr>
        <w:ind w:left="3600" w:firstLine="720"/>
      </w:pPr>
      <w:r w:rsidRPr="006363D7">
        <w:rPr>
          <w:position w:val="-24"/>
        </w:rPr>
        <w:object w:dxaOrig="560" w:dyaOrig="620" w14:anchorId="72E30565">
          <v:shape id="_x0000_i1038" type="#_x0000_t75" style="width:94.5pt;height:105pt" o:ole="">
            <v:imagedata r:id="rId33" o:title=""/>
          </v:shape>
          <o:OLEObject Type="Embed" ProgID="Equation.DSMT4" ShapeID="_x0000_i1038" DrawAspect="Content" ObjectID="_1529133613" r:id="rId34"/>
        </w:object>
      </w:r>
    </w:p>
    <w:p w14:paraId="64C63C0F" w14:textId="6951754D" w:rsidR="003153FA" w:rsidRDefault="003153FA" w:rsidP="003153FA">
      <w:pPr>
        <w:rPr>
          <w:sz w:val="72"/>
          <w:szCs w:val="72"/>
        </w:rPr>
      </w:pPr>
      <w:r w:rsidRPr="006363D7">
        <w:rPr>
          <w:position w:val="-32"/>
        </w:rPr>
        <w:object w:dxaOrig="1120" w:dyaOrig="760" w14:anchorId="19A1398C">
          <v:shape id="_x0000_i1039" type="#_x0000_t75" style="width:135pt;height:91.5pt" o:ole="">
            <v:imagedata r:id="rId35" o:title=""/>
          </v:shape>
          <o:OLEObject Type="Embed" ProgID="Equation.DSMT4" ShapeID="_x0000_i1039" DrawAspect="Content" ObjectID="_1529133614" r:id="rId36"/>
        </w:object>
      </w:r>
    </w:p>
    <w:p w14:paraId="716CA2CA" w14:textId="6D6DD951" w:rsidR="003153FA" w:rsidRPr="00C17C76" w:rsidRDefault="003153FA" w:rsidP="003153FA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lastRenderedPageBreak/>
        <w:t>K</w:t>
      </w:r>
    </w:p>
    <w:p w14:paraId="742FEB96" w14:textId="5524E3D6" w:rsidR="003153FA" w:rsidRDefault="003153FA" w:rsidP="003153FA">
      <w:pPr>
        <w:ind w:left="2160" w:firstLine="720"/>
        <w:rPr>
          <w:sz w:val="72"/>
          <w:szCs w:val="72"/>
        </w:rPr>
      </w:pPr>
      <w:r w:rsidRPr="006363D7">
        <w:rPr>
          <w:position w:val="-6"/>
        </w:rPr>
        <w:object w:dxaOrig="880" w:dyaOrig="320" w14:anchorId="278DEF98">
          <v:shape id="_x0000_i1040" type="#_x0000_t75" style="width:158.5pt;height:56.5pt" o:ole="">
            <v:imagedata r:id="rId37" o:title=""/>
          </v:shape>
          <o:OLEObject Type="Embed" ProgID="Equation.DSMT4" ShapeID="_x0000_i1040" DrawAspect="Content" ObjectID="_1529133615" r:id="rId38"/>
        </w:object>
      </w:r>
    </w:p>
    <w:p w14:paraId="786083EB" w14:textId="77777777" w:rsidR="007E7E64" w:rsidRDefault="007E7E64" w:rsidP="00525362"/>
    <w:p w14:paraId="38968FB5" w14:textId="77777777" w:rsidR="007E7E64" w:rsidRDefault="007E7E64" w:rsidP="00525362"/>
    <w:p w14:paraId="225315DB" w14:textId="77777777" w:rsidR="007E7E64" w:rsidRDefault="007E7E64" w:rsidP="00525362"/>
    <w:p w14:paraId="419E013D" w14:textId="77777777" w:rsidR="003153FA" w:rsidRDefault="003153FA" w:rsidP="00525362"/>
    <w:p w14:paraId="30C0C077" w14:textId="77777777" w:rsidR="003153FA" w:rsidRDefault="003153FA" w:rsidP="00525362"/>
    <w:p w14:paraId="03456AD4" w14:textId="2852C04E" w:rsidR="003153FA" w:rsidRDefault="003153FA" w:rsidP="00525362"/>
    <w:p w14:paraId="43261DD1" w14:textId="0F6F7D3B" w:rsidR="003153FA" w:rsidRDefault="003153FA" w:rsidP="00525362">
      <w:r w:rsidRPr="006363D7">
        <w:rPr>
          <w:position w:val="-24"/>
        </w:rPr>
        <w:object w:dxaOrig="1219" w:dyaOrig="620" w14:anchorId="77B74AF1">
          <v:shape id="_x0000_i1041" type="#_x0000_t75" style="width:148.5pt;height:76pt" o:ole="">
            <v:imagedata r:id="rId39" o:title=""/>
          </v:shape>
          <o:OLEObject Type="Embed" ProgID="Equation.DSMT4" ShapeID="_x0000_i1041" DrawAspect="Content" ObjectID="_1529133616" r:id="rId40"/>
        </w:object>
      </w:r>
    </w:p>
    <w:p w14:paraId="5185A749" w14:textId="77777777" w:rsidR="003153FA" w:rsidRDefault="003153FA" w:rsidP="00525362"/>
    <w:p w14:paraId="5460AB20" w14:textId="77777777" w:rsidR="003153FA" w:rsidRDefault="003153FA" w:rsidP="00525362"/>
    <w:p w14:paraId="1B91C0CC" w14:textId="77777777" w:rsidR="003153FA" w:rsidRDefault="003153FA" w:rsidP="00525362"/>
    <w:p w14:paraId="12E0C7E1" w14:textId="2B9D2C30" w:rsidR="003153FA" w:rsidRPr="00C17C76" w:rsidRDefault="00C17C76" w:rsidP="003153FA">
      <w:pPr>
        <w:rPr>
          <w:b/>
          <w:sz w:val="72"/>
          <w:szCs w:val="72"/>
        </w:rPr>
      </w:pPr>
      <w:r w:rsidRPr="00C17C76">
        <w:rPr>
          <w:b/>
          <w:sz w:val="72"/>
          <w:szCs w:val="72"/>
        </w:rPr>
        <w:t>L</w:t>
      </w:r>
    </w:p>
    <w:p w14:paraId="015F0E74" w14:textId="4964BAA3" w:rsidR="003153FA" w:rsidRDefault="009975BB" w:rsidP="003153FA">
      <w:pPr>
        <w:ind w:left="1440" w:firstLine="720"/>
      </w:pPr>
      <w:r w:rsidRPr="006363D7">
        <w:rPr>
          <w:position w:val="-16"/>
        </w:rPr>
        <w:object w:dxaOrig="2260" w:dyaOrig="440" w14:anchorId="6C9037C8">
          <v:shape id="_x0000_i1042" type="#_x0000_t75" style="width:363pt;height:69.5pt" o:ole="">
            <v:imagedata r:id="rId41" o:title=""/>
          </v:shape>
          <o:OLEObject Type="Embed" ProgID="Equation.DSMT4" ShapeID="_x0000_i1042" DrawAspect="Content" ObjectID="_1529133617" r:id="rId42"/>
        </w:object>
      </w:r>
    </w:p>
    <w:p w14:paraId="0CF79010" w14:textId="77777777" w:rsidR="003153FA" w:rsidRDefault="003153FA" w:rsidP="003153FA"/>
    <w:p w14:paraId="0DBF3631" w14:textId="77777777" w:rsidR="003153FA" w:rsidRDefault="003153FA" w:rsidP="003153FA"/>
    <w:p w14:paraId="36324307" w14:textId="77777777" w:rsidR="003153FA" w:rsidRDefault="003153FA" w:rsidP="003153FA"/>
    <w:p w14:paraId="7BFA553B" w14:textId="0347D3E9" w:rsidR="003153FA" w:rsidRDefault="003153FA" w:rsidP="003153FA"/>
    <w:p w14:paraId="32553BCF" w14:textId="6FEF5134" w:rsidR="003153FA" w:rsidRDefault="003153FA" w:rsidP="003153FA">
      <w:pPr>
        <w:rPr>
          <w:sz w:val="72"/>
          <w:szCs w:val="72"/>
        </w:rPr>
      </w:pPr>
      <w:r>
        <w:rPr>
          <w:sz w:val="72"/>
          <w:szCs w:val="72"/>
        </w:rPr>
        <w:t>4</w:t>
      </w:r>
    </w:p>
    <w:p w14:paraId="02BABEB5" w14:textId="77777777" w:rsidR="00541307" w:rsidRDefault="00541307" w:rsidP="00C17C7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E9CA696" w14:textId="74F86859" w:rsidR="00C17C76" w:rsidRPr="009005EC" w:rsidRDefault="00C17C76" w:rsidP="00C17C7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05EC">
        <w:rPr>
          <w:rFonts w:ascii="Times New Roman" w:hAnsi="Times New Roman" w:cs="Times New Roman"/>
          <w:b/>
          <w:sz w:val="28"/>
          <w:szCs w:val="28"/>
        </w:rPr>
        <w:t xml:space="preserve">Scavenger Hunt </w:t>
      </w:r>
      <w:r w:rsidR="00541307">
        <w:rPr>
          <w:rFonts w:ascii="Times New Roman" w:hAnsi="Times New Roman" w:cs="Times New Roman"/>
          <w:b/>
          <w:sz w:val="28"/>
          <w:szCs w:val="28"/>
        </w:rPr>
        <w:t xml:space="preserve">Student </w:t>
      </w:r>
      <w:r w:rsidRPr="009005EC">
        <w:rPr>
          <w:rFonts w:ascii="Times New Roman" w:hAnsi="Times New Roman" w:cs="Times New Roman"/>
          <w:b/>
          <w:sz w:val="28"/>
          <w:szCs w:val="28"/>
        </w:rPr>
        <w:t>Answer Sheet</w:t>
      </w:r>
    </w:p>
    <w:p w14:paraId="0A5FBE7E" w14:textId="77777777" w:rsidR="00C17C76" w:rsidRDefault="00C17C76" w:rsidP="00C17C76">
      <w:pPr>
        <w:jc w:val="center"/>
        <w:rPr>
          <w:rFonts w:ascii="Cambria" w:hAnsi="Cambria"/>
          <w:b/>
          <w:sz w:val="48"/>
        </w:rPr>
      </w:pPr>
    </w:p>
    <w:p w14:paraId="5332FDDF" w14:textId="60891DE0" w:rsidR="00C17C76" w:rsidRPr="009005EC" w:rsidRDefault="00C17C76" w:rsidP="00C17C76">
      <w:pPr>
        <w:rPr>
          <w:rFonts w:ascii="Times New Roman" w:hAnsi="Times New Roman" w:cs="Times New Roman"/>
          <w:b/>
          <w:sz w:val="24"/>
          <w:szCs w:val="24"/>
        </w:rPr>
      </w:pPr>
      <w:r w:rsidRPr="009005EC">
        <w:rPr>
          <w:rFonts w:ascii="Times New Roman" w:hAnsi="Times New Roman" w:cs="Times New Roman"/>
          <w:b/>
          <w:sz w:val="24"/>
          <w:szCs w:val="24"/>
        </w:rPr>
        <w:t>Name(s):  _________________________________________________________</w:t>
      </w:r>
    </w:p>
    <w:p w14:paraId="2D4C3B3B" w14:textId="77777777" w:rsidR="00C17C76" w:rsidRDefault="00C17C76" w:rsidP="00C17C76">
      <w:pPr>
        <w:rPr>
          <w:rFonts w:ascii="Cambria" w:hAnsi="Cambria"/>
          <w:b/>
          <w:sz w:val="28"/>
          <w:szCs w:val="28"/>
        </w:rPr>
      </w:pPr>
    </w:p>
    <w:p w14:paraId="2D360A24" w14:textId="233EC830" w:rsidR="00C17C76" w:rsidRPr="009005EC" w:rsidRDefault="007D1175" w:rsidP="00C17C76">
      <w:pPr>
        <w:rPr>
          <w:rFonts w:ascii="Times New Roman" w:hAnsi="Times New Roman" w:cs="Times New Roman"/>
          <w:b/>
          <w:sz w:val="24"/>
          <w:szCs w:val="24"/>
        </w:rPr>
      </w:pPr>
      <w:r w:rsidRPr="009005EC">
        <w:rPr>
          <w:rFonts w:ascii="Times New Roman" w:hAnsi="Times New Roman" w:cs="Times New Roman"/>
          <w:b/>
          <w:sz w:val="24"/>
          <w:szCs w:val="24"/>
        </w:rPr>
        <w:t>Tile Letter:</w:t>
      </w:r>
      <w:r w:rsidRPr="009005EC">
        <w:rPr>
          <w:rFonts w:ascii="Times New Roman" w:hAnsi="Times New Roman" w:cs="Times New Roman"/>
          <w:b/>
          <w:sz w:val="24"/>
          <w:szCs w:val="24"/>
        </w:rPr>
        <w:tab/>
      </w:r>
      <w:r w:rsidRPr="009005EC">
        <w:rPr>
          <w:rFonts w:ascii="Times New Roman" w:hAnsi="Times New Roman" w:cs="Times New Roman"/>
          <w:b/>
          <w:sz w:val="24"/>
          <w:szCs w:val="24"/>
        </w:rPr>
        <w:tab/>
      </w:r>
      <w:r w:rsidRPr="009005EC">
        <w:rPr>
          <w:rFonts w:ascii="Times New Roman" w:hAnsi="Times New Roman" w:cs="Times New Roman"/>
          <w:b/>
          <w:sz w:val="24"/>
          <w:szCs w:val="24"/>
        </w:rPr>
        <w:tab/>
      </w:r>
      <w:r w:rsidRPr="009005EC">
        <w:rPr>
          <w:rFonts w:ascii="Times New Roman" w:hAnsi="Times New Roman" w:cs="Times New Roman"/>
          <w:b/>
          <w:sz w:val="24"/>
          <w:szCs w:val="24"/>
        </w:rPr>
        <w:tab/>
        <w:t>Matched Tile:</w:t>
      </w:r>
    </w:p>
    <w:p w14:paraId="6486D24D" w14:textId="53C337ED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A</w:t>
      </w:r>
    </w:p>
    <w:p w14:paraId="06039DA3" w14:textId="388E8450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B</w:t>
      </w:r>
    </w:p>
    <w:p w14:paraId="666FF37D" w14:textId="24A4DCB9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C</w:t>
      </w:r>
    </w:p>
    <w:p w14:paraId="18DE5663" w14:textId="4BE9FE94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D</w:t>
      </w:r>
    </w:p>
    <w:p w14:paraId="56B07E4C" w14:textId="66F50470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E</w:t>
      </w:r>
    </w:p>
    <w:p w14:paraId="28BC9D8D" w14:textId="63676ADB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F</w:t>
      </w:r>
    </w:p>
    <w:p w14:paraId="4CEE0CA1" w14:textId="5CE860C5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G</w:t>
      </w:r>
    </w:p>
    <w:p w14:paraId="45F82D23" w14:textId="0F675CAB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H</w:t>
      </w:r>
    </w:p>
    <w:p w14:paraId="76FAD26B" w14:textId="400EEBC7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I</w:t>
      </w:r>
    </w:p>
    <w:p w14:paraId="04B21CFE" w14:textId="1BB944B4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J</w:t>
      </w:r>
    </w:p>
    <w:p w14:paraId="75D5876D" w14:textId="5AAF9258" w:rsidR="007D1175" w:rsidRPr="007D1175" w:rsidRDefault="007D1175" w:rsidP="007D1175">
      <w:pPr>
        <w:spacing w:line="360" w:lineRule="auto"/>
        <w:ind w:left="540" w:hanging="90"/>
        <w:rPr>
          <w:rFonts w:ascii="Cambria" w:hAnsi="Cambria"/>
          <w:b/>
          <w:sz w:val="40"/>
          <w:szCs w:val="40"/>
        </w:rPr>
      </w:pPr>
      <w:r w:rsidRPr="007D1175">
        <w:rPr>
          <w:rFonts w:ascii="Cambria" w:hAnsi="Cambria"/>
          <w:b/>
          <w:sz w:val="40"/>
          <w:szCs w:val="40"/>
        </w:rPr>
        <w:t>K</w:t>
      </w:r>
    </w:p>
    <w:p w14:paraId="2EA408BE" w14:textId="532DD176" w:rsidR="007D1175" w:rsidRPr="007D1175" w:rsidRDefault="007D1175" w:rsidP="00541307">
      <w:pPr>
        <w:spacing w:line="360" w:lineRule="auto"/>
        <w:ind w:left="540" w:hanging="90"/>
        <w:rPr>
          <w:rFonts w:ascii="Cambria" w:hAnsi="Cambria"/>
          <w:b/>
          <w:sz w:val="28"/>
          <w:szCs w:val="28"/>
        </w:rPr>
      </w:pPr>
      <w:r w:rsidRPr="007D1175">
        <w:rPr>
          <w:rFonts w:ascii="Cambria" w:hAnsi="Cambria"/>
          <w:b/>
          <w:sz w:val="40"/>
          <w:szCs w:val="40"/>
        </w:rPr>
        <w:t>L</w:t>
      </w:r>
      <w:bookmarkStart w:id="0" w:name="_GoBack"/>
      <w:bookmarkEnd w:id="0"/>
    </w:p>
    <w:sectPr w:rsidR="007D1175" w:rsidRPr="007D1175" w:rsidSect="00525362">
      <w:headerReference w:type="default" r:id="rId43"/>
      <w:footerReference w:type="default" r:id="rId44"/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DD86B6" w14:textId="77777777" w:rsidR="009F7AE1" w:rsidRDefault="009F7AE1" w:rsidP="009005EC">
      <w:pPr>
        <w:spacing w:after="0" w:line="240" w:lineRule="auto"/>
      </w:pPr>
      <w:r>
        <w:separator/>
      </w:r>
    </w:p>
  </w:endnote>
  <w:endnote w:type="continuationSeparator" w:id="0">
    <w:p w14:paraId="4E8E896F" w14:textId="77777777" w:rsidR="009F7AE1" w:rsidRDefault="009F7AE1" w:rsidP="009005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84041E" w14:textId="398B2AB0" w:rsidR="009005EC" w:rsidRPr="009005EC" w:rsidRDefault="009005E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___________________________________________________________________________________________________________</w:t>
    </w:r>
    <w:r w:rsidRPr="009005EC">
      <w:rPr>
        <w:rFonts w:ascii="Times New Roman" w:hAnsi="Times New Roman" w:cs="Times New Roman"/>
        <w:sz w:val="20"/>
        <w:szCs w:val="20"/>
      </w:rPr>
      <w:t xml:space="preserve">Activity 5.1.7                                                                                     </w:t>
    </w:r>
    <w:r>
      <w:rPr>
        <w:rFonts w:ascii="Times New Roman" w:hAnsi="Times New Roman" w:cs="Times New Roman"/>
        <w:sz w:val="20"/>
        <w:szCs w:val="20"/>
      </w:rPr>
      <w:t xml:space="preserve">            </w:t>
    </w:r>
    <w:r w:rsidRPr="009005EC">
      <w:rPr>
        <w:rFonts w:ascii="Times New Roman" w:hAnsi="Times New Roman" w:cs="Times New Roman"/>
        <w:sz w:val="20"/>
        <w:szCs w:val="20"/>
      </w:rPr>
      <w:t xml:space="preserve">       Connecticut Core Algebra 2 Curriculum Version 3.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8C4FAE5" w14:textId="77777777" w:rsidR="009F7AE1" w:rsidRDefault="009F7AE1" w:rsidP="009005EC">
      <w:pPr>
        <w:spacing w:after="0" w:line="240" w:lineRule="auto"/>
      </w:pPr>
      <w:r>
        <w:separator/>
      </w:r>
    </w:p>
  </w:footnote>
  <w:footnote w:type="continuationSeparator" w:id="0">
    <w:p w14:paraId="323CDD07" w14:textId="77777777" w:rsidR="009F7AE1" w:rsidRDefault="009F7AE1" w:rsidP="009005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14AD92" w14:textId="6E2905F9" w:rsidR="009005EC" w:rsidRPr="009005EC" w:rsidRDefault="009005EC">
    <w:pPr>
      <w:pStyle w:val="Header"/>
      <w:rPr>
        <w:rFonts w:ascii="Times New Roman" w:hAnsi="Times New Roman" w:cs="Times New Roman"/>
        <w:sz w:val="24"/>
        <w:szCs w:val="24"/>
        <w:u w:val="single"/>
      </w:rPr>
    </w:pPr>
    <w:r w:rsidRPr="009005EC">
      <w:rPr>
        <w:rFonts w:ascii="Times New Roman" w:hAnsi="Times New Roman" w:cs="Times New Roman"/>
        <w:sz w:val="24"/>
        <w:szCs w:val="24"/>
        <w:u w:val="single"/>
      </w:rPr>
      <w:t>Name</w:t>
    </w:r>
    <w:r w:rsidRPr="009005EC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 w:rsidRPr="009005EC">
      <w:rPr>
        <w:rFonts w:ascii="Times New Roman" w:hAnsi="Times New Roman" w:cs="Times New Roman"/>
        <w:sz w:val="24"/>
        <w:szCs w:val="24"/>
        <w:u w:val="single"/>
      </w:rPr>
      <w:t>Date</w:t>
    </w:r>
    <w:r w:rsidRPr="009005EC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 w:rsidRPr="009005EC">
      <w:rPr>
        <w:rFonts w:ascii="Times New Roman" w:hAnsi="Times New Roman" w:cs="Times New Roman"/>
        <w:sz w:val="24"/>
        <w:szCs w:val="24"/>
        <w:u w:val="single"/>
      </w:rPr>
      <w:t xml:space="preserve">Page </w: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begin"/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instrText xml:space="preserve"> PAGE  \* Arabic  \* MERGEFORMAT </w:instrTex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separate"/>
    </w:r>
    <w:r w:rsidR="00541307">
      <w:rPr>
        <w:rFonts w:ascii="Times New Roman" w:hAnsi="Times New Roman" w:cs="Times New Roman"/>
        <w:b/>
        <w:bCs/>
        <w:noProof/>
        <w:sz w:val="24"/>
        <w:szCs w:val="24"/>
        <w:u w:val="single"/>
      </w:rPr>
      <w:t>8</w: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end"/>
    </w:r>
    <w:r w:rsidRPr="009005EC">
      <w:rPr>
        <w:rFonts w:ascii="Times New Roman" w:hAnsi="Times New Roman" w:cs="Times New Roman"/>
        <w:sz w:val="24"/>
        <w:szCs w:val="24"/>
        <w:u w:val="single"/>
      </w:rPr>
      <w:t xml:space="preserve"> of </w: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begin"/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instrText xml:space="preserve"> NUMPAGES  \* Arabic  \* MERGEFORMAT </w:instrTex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separate"/>
    </w:r>
    <w:r w:rsidR="00541307">
      <w:rPr>
        <w:rFonts w:ascii="Times New Roman" w:hAnsi="Times New Roman" w:cs="Times New Roman"/>
        <w:b/>
        <w:bCs/>
        <w:noProof/>
        <w:sz w:val="24"/>
        <w:szCs w:val="24"/>
        <w:u w:val="single"/>
      </w:rPr>
      <w:t>8</w:t>
    </w:r>
    <w:r w:rsidRPr="009005EC">
      <w:rPr>
        <w:rFonts w:ascii="Times New Roman" w:hAnsi="Times New Roman" w:cs="Times New Roman"/>
        <w:b/>
        <w:bCs/>
        <w:sz w:val="24"/>
        <w:szCs w:val="24"/>
        <w:u w:val="singl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A11C78"/>
    <w:multiLevelType w:val="hybridMultilevel"/>
    <w:tmpl w:val="0714DC64"/>
    <w:lvl w:ilvl="0" w:tplc="788E695A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362"/>
    <w:rsid w:val="001674EB"/>
    <w:rsid w:val="003153FA"/>
    <w:rsid w:val="00326A9A"/>
    <w:rsid w:val="004645DE"/>
    <w:rsid w:val="004A0D27"/>
    <w:rsid w:val="00521F26"/>
    <w:rsid w:val="00525362"/>
    <w:rsid w:val="00541307"/>
    <w:rsid w:val="006220CC"/>
    <w:rsid w:val="00627307"/>
    <w:rsid w:val="006317EB"/>
    <w:rsid w:val="007625A6"/>
    <w:rsid w:val="007D1175"/>
    <w:rsid w:val="007E7E64"/>
    <w:rsid w:val="008225DD"/>
    <w:rsid w:val="00850BF3"/>
    <w:rsid w:val="00866849"/>
    <w:rsid w:val="009005EC"/>
    <w:rsid w:val="009975BB"/>
    <w:rsid w:val="009F7AE1"/>
    <w:rsid w:val="00A22427"/>
    <w:rsid w:val="00A90DB6"/>
    <w:rsid w:val="00BE2217"/>
    <w:rsid w:val="00C10459"/>
    <w:rsid w:val="00C17C76"/>
    <w:rsid w:val="00C418E1"/>
    <w:rsid w:val="00CB3967"/>
    <w:rsid w:val="00F02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E01E21"/>
  <w15:chartTrackingRefBased/>
  <w15:docId w15:val="{9839980F-B57C-4CD9-AA9A-16F29E451B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1F2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0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05EC"/>
  </w:style>
  <w:style w:type="paragraph" w:styleId="Footer">
    <w:name w:val="footer"/>
    <w:basedOn w:val="Normal"/>
    <w:link w:val="FooterChar"/>
    <w:uiPriority w:val="99"/>
    <w:unhideWhenUsed/>
    <w:rsid w:val="00900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05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8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DeMeo</dc:creator>
  <cp:keywords/>
  <dc:description/>
  <cp:lastModifiedBy>David and Kathleen</cp:lastModifiedBy>
  <cp:revision>7</cp:revision>
  <dcterms:created xsi:type="dcterms:W3CDTF">2016-06-15T21:44:00Z</dcterms:created>
  <dcterms:modified xsi:type="dcterms:W3CDTF">2016-07-04T14:33:00Z</dcterms:modified>
</cp:coreProperties>
</file>